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D28" w:rsidRDefault="005F3C02" w:rsidP="00644ED9">
      <w:pPr>
        <w:pStyle w:val="Exercisequestion"/>
        <w:ind w:right="1859"/>
      </w:pPr>
      <w:r>
        <w:rPr>
          <w:b/>
        </w:rPr>
        <w:t>1</w:t>
      </w:r>
      <w:r>
        <w:rPr>
          <w:b/>
        </w:rPr>
        <w:tab/>
      </w:r>
      <w:r w:rsidR="000D1311" w:rsidRPr="000D1311">
        <w:t>A body moves in a straight l</w:t>
      </w:r>
      <w:r w:rsidR="00F6490A">
        <w:t>ine such that its velocity,</w:t>
      </w:r>
      <w:r w:rsidR="008961EC">
        <w:t xml:space="preserve"> </w:t>
      </w:r>
      <w:r w:rsidR="008961EC" w:rsidRPr="00BF167C">
        <w:rPr>
          <w:i/>
        </w:rPr>
        <w:t>v</w:t>
      </w:r>
      <w:r w:rsidR="00F6490A">
        <w:t xml:space="preserve"> </w:t>
      </w:r>
      <w:r w:rsidR="008961EC">
        <w:t>m s</w:t>
      </w:r>
      <w:r w:rsidR="008961EC" w:rsidRPr="00BF167C">
        <w:rPr>
          <w:vertAlign w:val="superscript"/>
        </w:rPr>
        <w:t>−1</w:t>
      </w:r>
      <w:r w:rsidR="008961EC">
        <w:t>,</w:t>
      </w:r>
      <w:r w:rsidR="00F6490A">
        <w:t xml:space="preserve"> </w:t>
      </w:r>
      <w:r w:rsidR="000D1311" w:rsidRPr="000D1311">
        <w:t>at time</w:t>
      </w:r>
      <w:r w:rsidR="000D1311" w:rsidRPr="00F6490A">
        <w:rPr>
          <w:i/>
        </w:rPr>
        <w:t xml:space="preserve"> t</w:t>
      </w:r>
      <w:r w:rsidR="008961EC">
        <w:t> </w:t>
      </w:r>
      <w:r w:rsidR="000D1311" w:rsidRPr="000D1311">
        <w:t>s is given by</w:t>
      </w:r>
      <w:r w:rsidR="00644ED9">
        <w:t xml:space="preserve"> </w:t>
      </w:r>
      <w:r w:rsidR="008961EC" w:rsidRPr="000D1311">
        <w:rPr>
          <w:position w:val="-24"/>
        </w:rPr>
        <w:object w:dxaOrig="1960" w:dyaOrig="620">
          <v:shape id="_x0000_i1025" type="#_x0000_t75" style="width:98.25pt;height:30.75pt" o:ole="">
            <v:imagedata r:id="rId10" o:title=""/>
          </v:shape>
          <o:OLEObject Type="Embed" ProgID="Equation.DSMT4" ShapeID="_x0000_i1025" DrawAspect="Content" ObjectID="_1567503244" r:id="rId11"/>
        </w:object>
      </w:r>
      <w:r w:rsidR="008961EC">
        <w:t xml:space="preserve">, </w:t>
      </w:r>
      <w:r w:rsidR="008961EC" w:rsidRPr="00BF167C">
        <w:rPr>
          <w:i/>
        </w:rPr>
        <w:t>t</w:t>
      </w:r>
      <w:r w:rsidR="008961EC">
        <w:t xml:space="preserve"> </w:t>
      </w:r>
      <w:r w:rsidR="008961EC" w:rsidRPr="003C58E5">
        <w:rPr>
          <w:rFonts w:ascii="Cambria Math" w:hAnsi="Cambria Math" w:cs="Cambria Math"/>
          <w:color w:val="000000"/>
          <w:shd w:val="clear" w:color="auto" w:fill="FFFFFF"/>
        </w:rPr>
        <w:t>⩾</w:t>
      </w:r>
      <w:r w:rsidR="008961EC">
        <w:rPr>
          <w:rFonts w:ascii="Cambria Math" w:hAnsi="Cambria Math" w:cs="Cambria Math"/>
          <w:color w:val="000000"/>
          <w:shd w:val="clear" w:color="auto" w:fill="FFFFFF"/>
        </w:rPr>
        <w:t xml:space="preserve"> </w:t>
      </w:r>
      <w:r w:rsidR="008961EC" w:rsidRPr="00BF167C">
        <w:rPr>
          <w:color w:val="000000"/>
          <w:shd w:val="clear" w:color="auto" w:fill="FFFFFF"/>
        </w:rPr>
        <w:t>0</w:t>
      </w:r>
      <w:r w:rsidR="004B6B19">
        <w:rPr>
          <w:color w:val="000000"/>
          <w:shd w:val="clear" w:color="auto" w:fill="FFFFFF"/>
        </w:rPr>
        <w:t>.</w:t>
      </w:r>
    </w:p>
    <w:p w:rsidR="000D1311" w:rsidRDefault="00F6490A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a</w:t>
      </w:r>
      <w:r>
        <w:tab/>
      </w:r>
      <w:r w:rsidR="00F47B82">
        <w:t xml:space="preserve">Find </w:t>
      </w:r>
      <w:r>
        <w:t>the initial velocity of the body</w:t>
      </w:r>
      <w:r w:rsidR="008961EC">
        <w:t>.</w:t>
      </w:r>
      <w:r w:rsidR="008961EC">
        <w:tab/>
      </w:r>
      <w:r w:rsidR="000D1311" w:rsidRPr="000D1311">
        <w:rPr>
          <w:b/>
        </w:rPr>
        <w:t>(2 marks)</w:t>
      </w:r>
    </w:p>
    <w:p w:rsidR="000D1311" w:rsidRDefault="000D1311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b</w:t>
      </w:r>
      <w:r>
        <w:tab/>
      </w:r>
      <w:r w:rsidR="00F47B82">
        <w:t xml:space="preserve">Find </w:t>
      </w:r>
      <w:r>
        <w:t xml:space="preserve">the value of </w:t>
      </w:r>
      <w:r w:rsidRPr="00F6490A">
        <w:rPr>
          <w:i/>
        </w:rPr>
        <w:t>t</w:t>
      </w:r>
      <w:r>
        <w:t xml:space="preserve"> when the </w:t>
      </w:r>
      <w:r w:rsidR="00F6490A">
        <w:t>body is instantaneously at rest</w:t>
      </w:r>
      <w:r w:rsidR="008961EC">
        <w:t>.</w:t>
      </w:r>
      <w:r w:rsidR="008961EC">
        <w:tab/>
      </w:r>
      <w:r w:rsidRPr="000D1311">
        <w:rPr>
          <w:b/>
        </w:rPr>
        <w:t>(3 marks)</w:t>
      </w:r>
    </w:p>
    <w:p w:rsidR="000D1311" w:rsidRDefault="000D1311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c</w:t>
      </w:r>
      <w:r>
        <w:tab/>
      </w:r>
      <w:r w:rsidR="00F47B82">
        <w:t xml:space="preserve">Find </w:t>
      </w:r>
      <w:r>
        <w:t>the greatest speed of the body in the first seven seconds of motion.</w:t>
      </w:r>
      <w:r w:rsidR="008961EC">
        <w:tab/>
      </w:r>
      <w:r w:rsidRPr="000D1311">
        <w:rPr>
          <w:b/>
        </w:rPr>
        <w:t>(5 marks)</w:t>
      </w:r>
    </w:p>
    <w:p w:rsidR="00F47B82" w:rsidRDefault="000D1311" w:rsidP="00644ED9">
      <w:pPr>
        <w:pStyle w:val="Exercisequestion"/>
        <w:ind w:right="1859"/>
      </w:pPr>
      <w:r w:rsidRPr="003D0E1E">
        <w:rPr>
          <w:b/>
        </w:rPr>
        <w:t>2</w:t>
      </w:r>
      <w:r>
        <w:tab/>
        <w:t>A particle</w:t>
      </w:r>
      <w:r w:rsidRPr="00F6490A">
        <w:rPr>
          <w:i/>
        </w:rPr>
        <w:t xml:space="preserve"> P</w:t>
      </w:r>
      <w:r>
        <w:t xml:space="preserve"> moves in a straight line. At time </w:t>
      </w:r>
      <w:r w:rsidR="008961EC" w:rsidRPr="00F6490A">
        <w:rPr>
          <w:i/>
        </w:rPr>
        <w:t>t</w:t>
      </w:r>
      <w:r w:rsidR="008961EC">
        <w:t> </w:t>
      </w:r>
      <w:r>
        <w:t xml:space="preserve">s the displacement </w:t>
      </w:r>
      <w:r w:rsidRPr="00F6490A">
        <w:rPr>
          <w:i/>
        </w:rPr>
        <w:t>s</w:t>
      </w:r>
      <w:r w:rsidR="008961EC">
        <w:t> </w:t>
      </w:r>
      <w:r>
        <w:t>cm from a fixed</w:t>
      </w:r>
      <w:r w:rsidR="00644ED9">
        <w:t xml:space="preserve"> </w:t>
      </w:r>
      <w:r>
        <w:t xml:space="preserve">point </w:t>
      </w:r>
      <w:r w:rsidRPr="00F6490A">
        <w:rPr>
          <w:i/>
        </w:rPr>
        <w:t>O</w:t>
      </w:r>
      <w:r>
        <w:t xml:space="preserve"> is given by </w:t>
      </w:r>
      <w:r w:rsidR="004B6B19" w:rsidRPr="000D1311">
        <w:rPr>
          <w:position w:val="-24"/>
        </w:rPr>
        <w:object w:dxaOrig="2860" w:dyaOrig="620">
          <v:shape id="_x0000_i1026" type="#_x0000_t75" style="width:143.25pt;height:30.75pt" o:ole="">
            <v:imagedata r:id="rId12" o:title=""/>
          </v:shape>
          <o:OLEObject Type="Embed" ProgID="Equation.DSMT4" ShapeID="_x0000_i1026" DrawAspect="Content" ObjectID="_1567503245" r:id="rId13"/>
        </w:object>
      </w:r>
    </w:p>
    <w:p w:rsidR="000D1311" w:rsidRDefault="00F47B82" w:rsidP="00644ED9">
      <w:pPr>
        <w:pStyle w:val="Exercisequestion"/>
        <w:tabs>
          <w:tab w:val="left" w:pos="7938"/>
        </w:tabs>
        <w:spacing w:before="120"/>
        <w:ind w:right="1859"/>
      </w:pPr>
      <w:r>
        <w:rPr>
          <w:b/>
        </w:rPr>
        <w:tab/>
      </w:r>
      <w:r w:rsidR="000D1311">
        <w:t>Find the distance between the points at which the particle is instantaneously at rest.</w:t>
      </w:r>
      <w:r w:rsidR="008961EC">
        <w:tab/>
      </w:r>
      <w:r w:rsidR="000D1311" w:rsidRPr="000D1311">
        <w:rPr>
          <w:b/>
        </w:rPr>
        <w:t>(</w:t>
      </w:r>
      <w:r w:rsidR="003D66EA">
        <w:rPr>
          <w:b/>
        </w:rPr>
        <w:t>7</w:t>
      </w:r>
      <w:r w:rsidR="000D1311" w:rsidRPr="000D1311">
        <w:rPr>
          <w:b/>
        </w:rPr>
        <w:t xml:space="preserve"> marks)</w:t>
      </w:r>
    </w:p>
    <w:p w:rsidR="000D1311" w:rsidRPr="008961EC" w:rsidRDefault="000D1311" w:rsidP="00644ED9">
      <w:pPr>
        <w:pStyle w:val="Exercisequestion"/>
        <w:ind w:right="1859"/>
      </w:pPr>
      <w:r w:rsidRPr="003D0E1E">
        <w:rPr>
          <w:b/>
        </w:rPr>
        <w:t>3</w:t>
      </w:r>
      <w:r>
        <w:tab/>
        <w:t xml:space="preserve">A particle </w:t>
      </w:r>
      <w:r w:rsidRPr="00F6490A">
        <w:rPr>
          <w:i/>
        </w:rPr>
        <w:t>P</w:t>
      </w:r>
      <w:r>
        <w:t xml:space="preserve"> moves along a straight line. Initially, </w:t>
      </w:r>
      <w:r w:rsidRPr="00F6490A">
        <w:rPr>
          <w:i/>
        </w:rPr>
        <w:t>P</w:t>
      </w:r>
      <w:r>
        <w:t xml:space="preserve"> is at rest at a point </w:t>
      </w:r>
      <w:r w:rsidRPr="00F6490A">
        <w:rPr>
          <w:i/>
        </w:rPr>
        <w:t>O</w:t>
      </w:r>
      <w:r>
        <w:t xml:space="preserve"> on the line.</w:t>
      </w:r>
      <w:r w:rsidR="00644ED9">
        <w:t xml:space="preserve"> </w:t>
      </w:r>
      <w:r>
        <w:t xml:space="preserve">At time </w:t>
      </w:r>
      <w:r w:rsidRPr="00F6490A">
        <w:rPr>
          <w:i/>
        </w:rPr>
        <w:t>t</w:t>
      </w:r>
      <w:r w:rsidR="008961EC">
        <w:t> </w:t>
      </w:r>
      <w:r>
        <w:t xml:space="preserve">s, the velocity of </w:t>
      </w:r>
      <w:r w:rsidRPr="00905BB6">
        <w:rPr>
          <w:i/>
        </w:rPr>
        <w:t>P</w:t>
      </w:r>
      <w:r>
        <w:t xml:space="preserve"> is </w:t>
      </w:r>
      <w:r w:rsidR="008961EC" w:rsidRPr="005F5E95">
        <w:rPr>
          <w:i/>
        </w:rPr>
        <w:t>v</w:t>
      </w:r>
      <w:r w:rsidR="008961EC">
        <w:t xml:space="preserve"> m s</w:t>
      </w:r>
      <w:r w:rsidR="008961EC" w:rsidRPr="005F5E95">
        <w:rPr>
          <w:vertAlign w:val="superscript"/>
        </w:rPr>
        <w:t>−1</w:t>
      </w:r>
      <w:r>
        <w:t xml:space="preserve">, where </w:t>
      </w:r>
      <w:r w:rsidR="008961EC" w:rsidRPr="000D1311">
        <w:rPr>
          <w:position w:val="-24"/>
        </w:rPr>
        <w:object w:dxaOrig="1420" w:dyaOrig="620">
          <v:shape id="_x0000_i1027" type="#_x0000_t75" style="width:70.5pt;height:30.75pt" o:ole="">
            <v:imagedata r:id="rId14" o:title=""/>
          </v:shape>
          <o:OLEObject Type="Embed" ProgID="Equation.DSMT4" ShapeID="_x0000_i1027" DrawAspect="Content" ObjectID="_1567503246" r:id="rId15"/>
        </w:object>
      </w:r>
      <w:r w:rsidR="008961EC">
        <w:t xml:space="preserve">, </w:t>
      </w:r>
      <w:r w:rsidR="008961EC" w:rsidRPr="008961EC">
        <w:t xml:space="preserve">0 </w:t>
      </w:r>
      <w:r w:rsidR="008961EC" w:rsidRPr="008961EC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8961EC" w:rsidRPr="00BF167C">
        <w:rPr>
          <w:color w:val="000000"/>
          <w:shd w:val="clear" w:color="auto" w:fill="FFFFFF"/>
        </w:rPr>
        <w:t xml:space="preserve"> </w:t>
      </w:r>
      <w:r w:rsidR="008961EC" w:rsidRPr="00BF167C">
        <w:rPr>
          <w:i/>
          <w:color w:val="000000"/>
          <w:shd w:val="clear" w:color="auto" w:fill="FFFFFF"/>
        </w:rPr>
        <w:t>t</w:t>
      </w:r>
      <w:r w:rsidR="008961EC" w:rsidRPr="00BF167C">
        <w:rPr>
          <w:color w:val="000000"/>
          <w:shd w:val="clear" w:color="auto" w:fill="FFFFFF"/>
        </w:rPr>
        <w:t xml:space="preserve"> </w:t>
      </w:r>
      <w:r w:rsidR="008961EC" w:rsidRPr="008961EC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8961EC" w:rsidRPr="00BF167C">
        <w:rPr>
          <w:color w:val="000000"/>
          <w:shd w:val="clear" w:color="auto" w:fill="FFFFFF"/>
        </w:rPr>
        <w:t xml:space="preserve"> 8</w:t>
      </w:r>
      <w:r w:rsidR="004B6B19">
        <w:rPr>
          <w:color w:val="000000"/>
          <w:shd w:val="clear" w:color="auto" w:fill="FFFFFF"/>
        </w:rPr>
        <w:t>.</w:t>
      </w:r>
    </w:p>
    <w:p w:rsidR="000D1311" w:rsidRDefault="000D1311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a</w:t>
      </w:r>
      <w:r>
        <w:tab/>
        <w:t>Sketch a velocity</w:t>
      </w:r>
      <w:r w:rsidR="008961EC">
        <w:t>–</w:t>
      </w:r>
      <w:r>
        <w:t>time graph for the motion of</w:t>
      </w:r>
      <w:r w:rsidRPr="00F6490A">
        <w:rPr>
          <w:i/>
        </w:rPr>
        <w:t xml:space="preserve"> P</w:t>
      </w:r>
      <w:r>
        <w:t>.</w:t>
      </w:r>
      <w:r w:rsidR="008961EC">
        <w:tab/>
      </w:r>
      <w:r w:rsidRPr="000D1311">
        <w:rPr>
          <w:b/>
        </w:rPr>
        <w:t>(2 marks)</w:t>
      </w:r>
    </w:p>
    <w:p w:rsidR="000D1311" w:rsidRDefault="000D1311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b</w:t>
      </w:r>
      <w:r>
        <w:tab/>
      </w:r>
      <w:r w:rsidR="00F6490A">
        <w:t xml:space="preserve">Find the values of </w:t>
      </w:r>
      <w:r w:rsidR="00F6490A">
        <w:rPr>
          <w:i/>
        </w:rPr>
        <w:t xml:space="preserve">t </w:t>
      </w:r>
      <w:r w:rsidR="00F6490A">
        <w:t xml:space="preserve">and the corresponding values of </w:t>
      </w:r>
      <w:r w:rsidR="00F6490A">
        <w:rPr>
          <w:i/>
        </w:rPr>
        <w:t>v</w:t>
      </w:r>
      <w:r w:rsidR="00F6490A">
        <w:t xml:space="preserve"> </w:t>
      </w:r>
      <w:r w:rsidR="00F6490A" w:rsidRPr="00F6490A">
        <w:t>when</w:t>
      </w:r>
      <w:r w:rsidR="00F6490A">
        <w:t xml:space="preserve"> the acc</w:t>
      </w:r>
      <w:r w:rsidR="00D96485">
        <w:t>e</w:t>
      </w:r>
      <w:r w:rsidR="00F6490A">
        <w:t xml:space="preserve">leration of </w:t>
      </w:r>
      <w:r w:rsidR="00F6490A">
        <w:rPr>
          <w:i/>
        </w:rPr>
        <w:t>P</w:t>
      </w:r>
      <w:r w:rsidR="00644ED9">
        <w:rPr>
          <w:i/>
        </w:rPr>
        <w:t xml:space="preserve"> </w:t>
      </w:r>
      <w:r w:rsidR="00F6490A">
        <w:t>is instan</w:t>
      </w:r>
      <w:r w:rsidR="00905BB6">
        <w:t>t</w:t>
      </w:r>
      <w:r w:rsidR="00D96485">
        <w:t>an</w:t>
      </w:r>
      <w:r w:rsidR="00F6490A">
        <w:t>eously zero.</w:t>
      </w:r>
      <w:r w:rsidR="008961EC">
        <w:tab/>
      </w:r>
      <w:r w:rsidRPr="000D1311">
        <w:rPr>
          <w:b/>
        </w:rPr>
        <w:t>(5 marks)</w:t>
      </w:r>
    </w:p>
    <w:p w:rsidR="00F47B82" w:rsidRDefault="000D1311" w:rsidP="00644ED9">
      <w:pPr>
        <w:pStyle w:val="Exercisequestion"/>
        <w:ind w:right="1859"/>
      </w:pPr>
      <w:r w:rsidRPr="003D0E1E">
        <w:rPr>
          <w:b/>
        </w:rPr>
        <w:t>4</w:t>
      </w:r>
      <w:r>
        <w:tab/>
        <w:t xml:space="preserve">A particle </w:t>
      </w:r>
      <w:r w:rsidRPr="00F6490A">
        <w:rPr>
          <w:i/>
        </w:rPr>
        <w:t>P</w:t>
      </w:r>
      <w:r>
        <w:t xml:space="preserve"> travels in a straight line</w:t>
      </w:r>
      <w:r w:rsidR="00F6490A">
        <w:t>.</w:t>
      </w:r>
    </w:p>
    <w:p w:rsidR="00F47B82" w:rsidRDefault="00F47B82" w:rsidP="00644ED9">
      <w:pPr>
        <w:pStyle w:val="Exercisequestion"/>
        <w:spacing w:before="120"/>
        <w:ind w:right="1859"/>
      </w:pPr>
      <w:r>
        <w:rPr>
          <w:b/>
        </w:rPr>
        <w:tab/>
      </w:r>
      <w:r w:rsidR="00F6490A">
        <w:t xml:space="preserve">At time </w:t>
      </w:r>
      <w:r w:rsidR="008961EC">
        <w:rPr>
          <w:i/>
        </w:rPr>
        <w:t>t</w:t>
      </w:r>
      <w:r w:rsidR="008961EC">
        <w:t> </w:t>
      </w:r>
      <w:r w:rsidR="00F6490A">
        <w:t xml:space="preserve">s, the displacement of </w:t>
      </w:r>
      <w:r w:rsidR="00F6490A">
        <w:rPr>
          <w:i/>
        </w:rPr>
        <w:t>P</w:t>
      </w:r>
      <w:r w:rsidR="00F6490A">
        <w:t xml:space="preserve"> from a point </w:t>
      </w:r>
      <w:r w:rsidR="00F6490A">
        <w:rPr>
          <w:i/>
        </w:rPr>
        <w:t>O</w:t>
      </w:r>
      <w:r w:rsidR="00F6490A">
        <w:t xml:space="preserve"> on the line is </w:t>
      </w:r>
      <w:r w:rsidR="008961EC">
        <w:rPr>
          <w:i/>
        </w:rPr>
        <w:t>s</w:t>
      </w:r>
      <w:r w:rsidR="008961EC">
        <w:t> </w:t>
      </w:r>
      <w:r w:rsidR="00F6490A">
        <w:t>m. A</w:t>
      </w:r>
      <w:r w:rsidR="000D1311">
        <w:t xml:space="preserve">t time </w:t>
      </w:r>
      <w:r w:rsidR="000D1311" w:rsidRPr="00F6490A">
        <w:rPr>
          <w:i/>
        </w:rPr>
        <w:t>t</w:t>
      </w:r>
      <w:r w:rsidR="008961EC">
        <w:t> </w:t>
      </w:r>
      <w:r w:rsidR="000D1311">
        <w:t>s</w:t>
      </w:r>
      <w:r w:rsidR="00F6490A">
        <w:t>,</w:t>
      </w:r>
      <w:r w:rsidR="00644ED9">
        <w:t xml:space="preserve"> </w:t>
      </w:r>
      <w:r w:rsidR="00F6490A">
        <w:t>the acc</w:t>
      </w:r>
      <w:r w:rsidR="00905BB6">
        <w:t>e</w:t>
      </w:r>
      <w:r w:rsidR="00F6490A">
        <w:t xml:space="preserve">leration of </w:t>
      </w:r>
      <w:r w:rsidR="00F6490A" w:rsidRPr="00F6490A">
        <w:rPr>
          <w:i/>
        </w:rPr>
        <w:t>P</w:t>
      </w:r>
      <w:r w:rsidR="00F6490A">
        <w:t xml:space="preserve"> </w:t>
      </w:r>
      <w:r w:rsidR="000D1311" w:rsidRPr="00F6490A">
        <w:t>is</w:t>
      </w:r>
      <w:r w:rsidR="008961EC">
        <w:t xml:space="preserve"> (12</w:t>
      </w:r>
      <w:r w:rsidR="008961EC" w:rsidRPr="00BF167C">
        <w:rPr>
          <w:i/>
        </w:rPr>
        <w:t>t</w:t>
      </w:r>
      <w:r w:rsidR="008961EC">
        <w:t xml:space="preserve"> – 4) m s</w:t>
      </w:r>
      <w:r w:rsidR="008961EC" w:rsidRPr="00BF167C">
        <w:rPr>
          <w:vertAlign w:val="superscript"/>
        </w:rPr>
        <w:t>−2</w:t>
      </w:r>
      <w:r w:rsidR="000D1311">
        <w:t xml:space="preserve">. </w:t>
      </w:r>
      <w:r w:rsidR="00F6490A">
        <w:t>When</w:t>
      </w:r>
      <w:r w:rsidR="008961EC">
        <w:t xml:space="preserve"> </w:t>
      </w:r>
      <w:r w:rsidR="008961EC" w:rsidRPr="00BF167C">
        <w:rPr>
          <w:i/>
        </w:rPr>
        <w:t>t</w:t>
      </w:r>
      <w:r w:rsidR="008961EC">
        <w:t xml:space="preserve"> = 1, </w:t>
      </w:r>
      <w:r w:rsidR="008961EC" w:rsidRPr="00BF167C">
        <w:rPr>
          <w:i/>
        </w:rPr>
        <w:t>s</w:t>
      </w:r>
      <w:r w:rsidR="008961EC">
        <w:t xml:space="preserve"> = 2</w:t>
      </w:r>
      <w:r w:rsidR="00F6490A">
        <w:t xml:space="preserve"> and when</w:t>
      </w:r>
      <w:r w:rsidR="008961EC" w:rsidRPr="008961EC">
        <w:rPr>
          <w:i/>
        </w:rPr>
        <w:t xml:space="preserve"> </w:t>
      </w:r>
      <w:r w:rsidR="008961EC" w:rsidRPr="005F5E95">
        <w:rPr>
          <w:i/>
        </w:rPr>
        <w:t>t</w:t>
      </w:r>
      <w:r w:rsidR="008961EC">
        <w:t xml:space="preserve"> = 3, </w:t>
      </w:r>
      <w:r w:rsidR="008961EC" w:rsidRPr="005F5E95">
        <w:rPr>
          <w:i/>
        </w:rPr>
        <w:t>s</w:t>
      </w:r>
      <w:r w:rsidR="008961EC">
        <w:t xml:space="preserve"> = 30.</w:t>
      </w:r>
    </w:p>
    <w:p w:rsidR="000D1311" w:rsidRPr="000D1311" w:rsidRDefault="00F47B82" w:rsidP="00644ED9">
      <w:pPr>
        <w:pStyle w:val="Exercisequestion"/>
        <w:tabs>
          <w:tab w:val="left" w:pos="7938"/>
        </w:tabs>
        <w:spacing w:before="120"/>
        <w:ind w:right="1859"/>
      </w:pPr>
      <w:r>
        <w:rPr>
          <w:b/>
        </w:rPr>
        <w:tab/>
      </w:r>
      <w:r w:rsidR="00F6490A">
        <w:t>F</w:t>
      </w:r>
      <w:r w:rsidR="000D1311">
        <w:t>ind the</w:t>
      </w:r>
      <w:r w:rsidR="00F6490A">
        <w:t xml:space="preserve"> displacement when </w:t>
      </w:r>
      <w:r w:rsidR="008961EC" w:rsidRPr="00BF167C">
        <w:rPr>
          <w:i/>
        </w:rPr>
        <w:t>t</w:t>
      </w:r>
      <w:r w:rsidR="008961EC">
        <w:t xml:space="preserve"> = 2.</w:t>
      </w:r>
      <w:r w:rsidR="0059448E">
        <w:tab/>
      </w:r>
      <w:r w:rsidR="000D1311" w:rsidRPr="000D1311">
        <w:rPr>
          <w:b/>
        </w:rPr>
        <w:t>(8 marks)</w:t>
      </w:r>
    </w:p>
    <w:p w:rsidR="003D0E1E" w:rsidRPr="003D0E1E" w:rsidRDefault="003D0E1E" w:rsidP="00644ED9">
      <w:pPr>
        <w:pStyle w:val="Exercisequestion"/>
        <w:tabs>
          <w:tab w:val="left" w:pos="7938"/>
        </w:tabs>
        <w:ind w:right="1859"/>
      </w:pPr>
      <w:r w:rsidRPr="003D0E1E">
        <w:rPr>
          <w:b/>
        </w:rPr>
        <w:t>5</w:t>
      </w:r>
      <w:r>
        <w:tab/>
        <w:t>A sled is moving down a steep hill in a straight line</w:t>
      </w:r>
      <w:r w:rsidR="00F6490A">
        <w:t>.</w:t>
      </w:r>
      <w:r>
        <w:t xml:space="preserve"> </w:t>
      </w:r>
      <w:r w:rsidR="00F6490A">
        <w:t xml:space="preserve">At time </w:t>
      </w:r>
      <w:r w:rsidR="0059448E">
        <w:rPr>
          <w:i/>
        </w:rPr>
        <w:t>t</w:t>
      </w:r>
      <w:r w:rsidR="0059448E">
        <w:t> </w:t>
      </w:r>
      <w:r w:rsidR="00F6490A">
        <w:t>s, the acceleration of</w:t>
      </w:r>
      <w:r w:rsidR="00644ED9">
        <w:t xml:space="preserve"> </w:t>
      </w:r>
      <w:r w:rsidR="00F6490A">
        <w:t xml:space="preserve">the sled is </w:t>
      </w:r>
      <w:r w:rsidR="0059448E" w:rsidRPr="00BF167C">
        <w:rPr>
          <w:i/>
        </w:rPr>
        <w:t>a</w:t>
      </w:r>
      <w:r w:rsidR="0059448E">
        <w:t> m s</w:t>
      </w:r>
      <w:r w:rsidR="0059448E" w:rsidRPr="00BF167C">
        <w:rPr>
          <w:vertAlign w:val="superscript"/>
        </w:rPr>
        <w:t>−2</w:t>
      </w:r>
      <w:r w:rsidR="00F6490A">
        <w:t xml:space="preserve"> where </w:t>
      </w:r>
      <w:r w:rsidR="0059448E" w:rsidRPr="003D0E1E">
        <w:rPr>
          <w:position w:val="-24"/>
        </w:rPr>
        <w:object w:dxaOrig="1740" w:dyaOrig="620">
          <v:shape id="_x0000_i1028" type="#_x0000_t75" style="width:87pt;height:30.75pt" o:ole="">
            <v:imagedata r:id="rId16" o:title=""/>
          </v:shape>
          <o:OLEObject Type="Embed" ProgID="Equation.DSMT4" ShapeID="_x0000_i1028" DrawAspect="Content" ObjectID="_1567503247" r:id="rId17"/>
        </w:object>
      </w:r>
      <w:r w:rsidR="0059448E">
        <w:t>,</w:t>
      </w:r>
      <w:r w:rsidR="00E920EA">
        <w:t xml:space="preserve"> </w:t>
      </w:r>
      <w:r w:rsidR="0059448E" w:rsidRPr="005F5E95">
        <w:t xml:space="preserve">0 </w:t>
      </w:r>
      <w:r w:rsidR="0059448E" w:rsidRPr="005F5E9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 w:rsidRPr="005F5E95">
        <w:rPr>
          <w:i/>
          <w:color w:val="000000"/>
          <w:shd w:val="clear" w:color="auto" w:fill="FFFFFF"/>
        </w:rPr>
        <w:t>t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 w:rsidRPr="005F5E9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>
        <w:rPr>
          <w:color w:val="000000"/>
          <w:shd w:val="clear" w:color="auto" w:fill="FFFFFF"/>
        </w:rPr>
        <w:t>20</w:t>
      </w:r>
      <w:r w:rsidR="00E920EA">
        <w:t xml:space="preserve">. When </w:t>
      </w:r>
      <w:r w:rsidR="0059448E" w:rsidRPr="00BF167C">
        <w:rPr>
          <w:i/>
        </w:rPr>
        <w:t>t</w:t>
      </w:r>
      <w:r w:rsidR="0059448E">
        <w:t xml:space="preserve"> = 0 </w:t>
      </w:r>
      <w:r>
        <w:t>the sled is</w:t>
      </w:r>
      <w:r w:rsidR="00E920EA">
        <w:t xml:space="preserve"> at</w:t>
      </w:r>
      <w:r w:rsidR="00644ED9">
        <w:t xml:space="preserve"> </w:t>
      </w:r>
      <w:r w:rsidR="00E920EA">
        <w:t>rest at the top of the hill.</w:t>
      </w:r>
      <w:r w:rsidR="0059448E">
        <w:t xml:space="preserve"> </w:t>
      </w:r>
      <w:r w:rsidR="00E920EA">
        <w:t>F</w:t>
      </w:r>
      <w:r>
        <w:t xml:space="preserve">ind the distance the sled </w:t>
      </w:r>
      <w:r w:rsidR="00E920EA">
        <w:t xml:space="preserve">travels in the first </w:t>
      </w:r>
      <w:r w:rsidR="0059448E">
        <w:t>10 </w:t>
      </w:r>
      <w:r w:rsidR="00E920EA">
        <w:t>s of</w:t>
      </w:r>
      <w:r w:rsidR="00644ED9">
        <w:t xml:space="preserve"> </w:t>
      </w:r>
      <w:r w:rsidR="00E920EA">
        <w:t>its motion.</w:t>
      </w:r>
      <w:r w:rsidR="0059448E">
        <w:tab/>
      </w:r>
      <w:r w:rsidRPr="003D0E1E">
        <w:rPr>
          <w:b/>
        </w:rPr>
        <w:t>(5 marks)</w:t>
      </w:r>
    </w:p>
    <w:p w:rsidR="00702BD4" w:rsidRPr="00E920EA" w:rsidRDefault="003D0E1E" w:rsidP="00463A6D">
      <w:pPr>
        <w:pStyle w:val="Exercisequestion"/>
        <w:ind w:left="357" w:right="1860" w:hanging="357"/>
      </w:pPr>
      <w:r w:rsidRPr="003D0E1E">
        <w:rPr>
          <w:b/>
        </w:rPr>
        <w:t>6</w:t>
      </w:r>
      <w:r w:rsidR="00702BD4" w:rsidRPr="000D1311">
        <w:tab/>
        <w:t>A</w:t>
      </w:r>
      <w:r w:rsidR="00702BD4">
        <w:t xml:space="preserve"> car starts from </w:t>
      </w:r>
      <w:r w:rsidR="00E920EA">
        <w:t xml:space="preserve">the </w:t>
      </w:r>
      <w:r w:rsidR="00702BD4">
        <w:t xml:space="preserve">point </w:t>
      </w:r>
      <w:r w:rsidR="00702BD4" w:rsidRPr="00E920EA">
        <w:rPr>
          <w:i/>
        </w:rPr>
        <w:t>A</w:t>
      </w:r>
      <w:r w:rsidR="00E920EA">
        <w:t xml:space="preserve">. At time </w:t>
      </w:r>
      <w:r w:rsidR="0059448E">
        <w:rPr>
          <w:i/>
        </w:rPr>
        <w:t>t</w:t>
      </w:r>
      <w:r w:rsidR="0059448E">
        <w:t> </w:t>
      </w:r>
      <w:r w:rsidR="00E920EA">
        <w:t xml:space="preserve">s after leaving </w:t>
      </w:r>
      <w:r w:rsidR="00E920EA">
        <w:rPr>
          <w:i/>
        </w:rPr>
        <w:t>A</w:t>
      </w:r>
      <w:r w:rsidR="00E920EA">
        <w:t>, the distance of the car</w:t>
      </w:r>
      <w:r w:rsidR="0059448E">
        <w:t xml:space="preserve"> </w:t>
      </w:r>
      <w:r w:rsidR="00E920EA">
        <w:t>from</w:t>
      </w:r>
      <w:r w:rsidR="00644ED9">
        <w:t xml:space="preserve"> </w:t>
      </w:r>
      <w:r w:rsidR="00E920EA">
        <w:rPr>
          <w:i/>
        </w:rPr>
        <w:t>A</w:t>
      </w:r>
      <w:r w:rsidR="00E920EA">
        <w:t xml:space="preserve"> is</w:t>
      </w:r>
      <w:r w:rsidR="0059448E">
        <w:rPr>
          <w:b/>
        </w:rPr>
        <w:t xml:space="preserve"> </w:t>
      </w:r>
      <w:r w:rsidR="00E920EA">
        <w:rPr>
          <w:i/>
        </w:rPr>
        <w:t>s</w:t>
      </w:r>
      <w:r w:rsidR="0059448E">
        <w:rPr>
          <w:i/>
        </w:rPr>
        <w:t> </w:t>
      </w:r>
      <w:r w:rsidR="00E920EA">
        <w:t>m, where</w:t>
      </w:r>
      <w:r w:rsidR="0059448E" w:rsidRPr="0059448E">
        <w:rPr>
          <w:position w:val="-6"/>
        </w:rPr>
        <w:object w:dxaOrig="1320" w:dyaOrig="320">
          <v:shape id="_x0000_i1029" type="#_x0000_t75" style="width:66pt;height:16.5pt" o:ole="">
            <v:imagedata r:id="rId18" o:title=""/>
          </v:shape>
          <o:OLEObject Type="Embed" ProgID="Equation.DSMT4" ShapeID="_x0000_i1029" DrawAspect="Content" ObjectID="_1567503248" r:id="rId19"/>
        </w:object>
      </w:r>
      <w:r w:rsidR="0059448E">
        <w:t xml:space="preserve">, </w:t>
      </w:r>
      <w:r w:rsidR="0059448E" w:rsidRPr="005F5E95">
        <w:t xml:space="preserve">0 </w:t>
      </w:r>
      <w:r w:rsidR="0059448E" w:rsidRPr="005F5E9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 w:rsidRPr="005F5E95">
        <w:rPr>
          <w:i/>
          <w:color w:val="000000"/>
          <w:shd w:val="clear" w:color="auto" w:fill="FFFFFF"/>
        </w:rPr>
        <w:t>t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 w:rsidRPr="005F5E95">
        <w:rPr>
          <w:rFonts w:ascii="Cambria Math" w:hAnsi="Cambria Math" w:cs="Cambria Math"/>
          <w:color w:val="000000"/>
          <w:shd w:val="clear" w:color="auto" w:fill="FFFFFF"/>
        </w:rPr>
        <w:t>⩽</w:t>
      </w:r>
      <w:r w:rsidR="0059448E" w:rsidRPr="005F5E95">
        <w:rPr>
          <w:color w:val="000000"/>
          <w:shd w:val="clear" w:color="auto" w:fill="FFFFFF"/>
        </w:rPr>
        <w:t xml:space="preserve"> </w:t>
      </w:r>
      <w:r w:rsidR="0059448E">
        <w:rPr>
          <w:color w:val="000000"/>
          <w:shd w:val="clear" w:color="auto" w:fill="FFFFFF"/>
        </w:rPr>
        <w:t>25.</w:t>
      </w:r>
      <w:r w:rsidR="00E920EA">
        <w:t xml:space="preserve"> The car reaches the point </w:t>
      </w:r>
      <w:r w:rsidR="00E920EA">
        <w:rPr>
          <w:i/>
        </w:rPr>
        <w:t>B</w:t>
      </w:r>
      <w:r w:rsidR="00E920EA">
        <w:t xml:space="preserve"> when </w:t>
      </w:r>
      <w:r w:rsidR="0059448E" w:rsidRPr="00BF167C">
        <w:rPr>
          <w:i/>
        </w:rPr>
        <w:t>t</w:t>
      </w:r>
      <w:r w:rsidR="0059448E">
        <w:t xml:space="preserve"> = 25.</w:t>
      </w:r>
    </w:p>
    <w:p w:rsidR="00702BD4" w:rsidRDefault="00702BD4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a</w:t>
      </w:r>
      <w:r>
        <w:tab/>
        <w:t xml:space="preserve">Find the distance </w:t>
      </w:r>
      <w:r w:rsidRPr="00C8076B">
        <w:rPr>
          <w:i/>
        </w:rPr>
        <w:t>AB</w:t>
      </w:r>
      <w:r>
        <w:t>.</w:t>
      </w:r>
      <w:bookmarkStart w:id="0" w:name="_GoBack"/>
      <w:bookmarkEnd w:id="0"/>
      <w:r w:rsidR="0059448E">
        <w:tab/>
      </w:r>
      <w:r w:rsidRPr="00702BD4">
        <w:rPr>
          <w:b/>
        </w:rPr>
        <w:t>(</w:t>
      </w:r>
      <w:r w:rsidR="006E7B6C">
        <w:rPr>
          <w:b/>
        </w:rPr>
        <w:t>2</w:t>
      </w:r>
      <w:r w:rsidRPr="00702BD4">
        <w:rPr>
          <w:b/>
        </w:rPr>
        <w:t xml:space="preserve"> mark)</w:t>
      </w:r>
    </w:p>
    <w:p w:rsidR="00702BD4" w:rsidRDefault="00702BD4" w:rsidP="00644ED9">
      <w:pPr>
        <w:pStyle w:val="Exercisesubquestion"/>
        <w:tabs>
          <w:tab w:val="left" w:pos="7938"/>
        </w:tabs>
        <w:ind w:right="1859"/>
        <w:rPr>
          <w:b/>
        </w:rPr>
      </w:pPr>
      <w:r w:rsidRPr="00F47B82">
        <w:rPr>
          <w:b/>
        </w:rPr>
        <w:t>b</w:t>
      </w:r>
      <w:r>
        <w:tab/>
        <w:t>Show that the car travels with a constant acceleration and state the value of this</w:t>
      </w:r>
      <w:r w:rsidR="00644ED9">
        <w:t xml:space="preserve"> </w:t>
      </w:r>
      <w:r>
        <w:t>acceleration.</w:t>
      </w:r>
      <w:r w:rsidR="0059448E">
        <w:tab/>
      </w:r>
      <w:r w:rsidRPr="00702BD4">
        <w:rPr>
          <w:b/>
        </w:rPr>
        <w:t>(</w:t>
      </w:r>
      <w:r w:rsidR="006E7B6C">
        <w:rPr>
          <w:b/>
        </w:rPr>
        <w:t>3</w:t>
      </w:r>
      <w:r w:rsidRPr="00702BD4">
        <w:rPr>
          <w:b/>
        </w:rPr>
        <w:t xml:space="preserve"> marks)</w:t>
      </w:r>
    </w:p>
    <w:p w:rsidR="00702BD4" w:rsidRDefault="00702BD4" w:rsidP="00644ED9">
      <w:pPr>
        <w:pStyle w:val="Exercisesubquestion"/>
        <w:tabs>
          <w:tab w:val="clear" w:pos="603"/>
          <w:tab w:val="left" w:pos="284"/>
          <w:tab w:val="left" w:pos="357"/>
        </w:tabs>
        <w:spacing w:before="0" w:after="0"/>
        <w:ind w:left="357" w:right="1859" w:firstLine="0"/>
      </w:pPr>
      <w:r>
        <w:t>A runne</w:t>
      </w:r>
      <w:r w:rsidR="00C8076B">
        <w:t>r passes through</w:t>
      </w:r>
      <w:r w:rsidR="00E920EA">
        <w:t xml:space="preserve"> </w:t>
      </w:r>
      <w:r w:rsidR="00E920EA" w:rsidRPr="00C8076B">
        <w:rPr>
          <w:i/>
        </w:rPr>
        <w:t>B</w:t>
      </w:r>
      <w:r w:rsidR="00E920EA">
        <w:t xml:space="preserve"> when </w:t>
      </w:r>
      <w:r w:rsidR="0059448E" w:rsidRPr="00BF167C">
        <w:rPr>
          <w:i/>
        </w:rPr>
        <w:t>t</w:t>
      </w:r>
      <w:r w:rsidR="0059448E">
        <w:t xml:space="preserve"> = 0 </w:t>
      </w:r>
      <w:r w:rsidR="00E920EA">
        <w:t xml:space="preserve">with an initial velocity of </w:t>
      </w:r>
      <w:r w:rsidR="0059448E">
        <w:t>2 m s</w:t>
      </w:r>
      <w:r w:rsidR="0059448E" w:rsidRPr="005F5E95">
        <w:rPr>
          <w:vertAlign w:val="superscript"/>
        </w:rPr>
        <w:t>−</w:t>
      </w:r>
      <w:r w:rsidR="0059448E">
        <w:rPr>
          <w:vertAlign w:val="superscript"/>
        </w:rPr>
        <w:t>1</w:t>
      </w:r>
      <w:r w:rsidR="0059448E">
        <w:t xml:space="preserve">  </w:t>
      </w:r>
      <w:r>
        <w:t>running</w:t>
      </w:r>
      <w:r w:rsidR="00644ED9">
        <w:t xml:space="preserve"> </w:t>
      </w:r>
      <w:r>
        <w:t xml:space="preserve">directly </w:t>
      </w:r>
      <w:r w:rsidR="00C8076B">
        <w:t xml:space="preserve">towards </w:t>
      </w:r>
      <w:r w:rsidRPr="00C8076B">
        <w:rPr>
          <w:i/>
        </w:rPr>
        <w:t>A</w:t>
      </w:r>
      <w:r>
        <w:t xml:space="preserve">. The runner has a constant acceleration of </w:t>
      </w:r>
      <w:r w:rsidR="0059448E">
        <w:t>0.1 m s</w:t>
      </w:r>
      <w:r w:rsidR="0059448E" w:rsidRPr="005F5E95">
        <w:rPr>
          <w:vertAlign w:val="superscript"/>
        </w:rPr>
        <w:t>−2</w:t>
      </w:r>
      <w:r w:rsidR="0059448E">
        <w:t>.</w:t>
      </w:r>
    </w:p>
    <w:p w:rsidR="00702BD4" w:rsidRDefault="00702BD4" w:rsidP="00644ED9">
      <w:pPr>
        <w:pStyle w:val="Exercisesubquestion"/>
        <w:tabs>
          <w:tab w:val="left" w:pos="7938"/>
        </w:tabs>
        <w:ind w:right="1859"/>
      </w:pPr>
      <w:r w:rsidRPr="00F47B82">
        <w:rPr>
          <w:b/>
        </w:rPr>
        <w:t>c</w:t>
      </w:r>
      <w:r>
        <w:tab/>
        <w:t xml:space="preserve">Find the distance from </w:t>
      </w:r>
      <w:r w:rsidRPr="00C8076B">
        <w:rPr>
          <w:i/>
        </w:rPr>
        <w:t>A</w:t>
      </w:r>
      <w:r>
        <w:t xml:space="preserve"> at which the runner and the car pass one another.</w:t>
      </w:r>
      <w:r>
        <w:tab/>
      </w:r>
      <w:r w:rsidRPr="00702BD4">
        <w:rPr>
          <w:b/>
        </w:rPr>
        <w:t>(</w:t>
      </w:r>
      <w:r w:rsidR="006E7B6C">
        <w:rPr>
          <w:b/>
        </w:rPr>
        <w:t>8</w:t>
      </w:r>
      <w:r w:rsidRPr="00702BD4">
        <w:rPr>
          <w:b/>
        </w:rPr>
        <w:t xml:space="preserve"> marks)</w:t>
      </w:r>
    </w:p>
    <w:sectPr w:rsidR="00702BD4" w:rsidSect="00242E67">
      <w:headerReference w:type="even" r:id="rId20"/>
      <w:headerReference w:type="default" r:id="rId21"/>
      <w:footerReference w:type="even" r:id="rId22"/>
      <w:footerReference w:type="default" r:id="rId23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3788" w:rsidRDefault="00FB3788">
      <w:r>
        <w:separator/>
      </w:r>
    </w:p>
    <w:p w:rsidR="00FB3788" w:rsidRDefault="00FB3788"/>
  </w:endnote>
  <w:endnote w:type="continuationSeparator" w:id="0">
    <w:p w:rsidR="00FB3788" w:rsidRDefault="00FB3788">
      <w:r>
        <w:continuationSeparator/>
      </w:r>
    </w:p>
    <w:p w:rsidR="00FB3788" w:rsidRDefault="00FB378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794F2F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w14:anchorId="7ADE3618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4998F1BE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00877137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D868BA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794F2F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3788" w:rsidRDefault="00FB3788">
      <w:r>
        <w:separator/>
      </w:r>
    </w:p>
    <w:p w:rsidR="00FB3788" w:rsidRDefault="00FB3788"/>
  </w:footnote>
  <w:footnote w:type="continuationSeparator" w:id="0">
    <w:p w:rsidR="00FB3788" w:rsidRDefault="00FB3788">
      <w:r>
        <w:continuationSeparator/>
      </w:r>
    </w:p>
    <w:p w:rsidR="00FB3788" w:rsidRDefault="00FB378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Default="00794F2F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58600B8D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4421E827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5F2619A4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group w14:anchorId="229FAC4C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 w:rsidR="00E624B8">
      <w:t>test</w:t>
    </w:r>
    <w:proofErr w:type="gramEnd"/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4B8" w:rsidRPr="006D7748" w:rsidRDefault="00794F2F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40929784" wp14:editId="52CB812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02BD4">
      <w:rPr>
        <w:noProof/>
        <w:sz w:val="28"/>
        <w:szCs w:val="32"/>
        <w:lang w:eastAsia="zh-CN"/>
      </w:rPr>
      <w:t>Mechanics</w:t>
    </w:r>
    <w:r w:rsidR="005963CA" w:rsidRPr="00242E67">
      <w:rPr>
        <w:noProof/>
        <w:sz w:val="28"/>
        <w:szCs w:val="32"/>
      </w:rPr>
      <w:t xml:space="preserve"> </w:t>
    </w:r>
    <w:r w:rsidR="00593609">
      <w:rPr>
        <w:noProof/>
        <w:sz w:val="28"/>
        <w:szCs w:val="32"/>
      </w:rPr>
      <w:t xml:space="preserve">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593609">
      <w:rPr>
        <w:noProof/>
        <w:sz w:val="28"/>
        <w:szCs w:val="32"/>
      </w:rPr>
      <w:t xml:space="preserve"> 9</w:t>
    </w:r>
    <w:r w:rsidR="005963CA" w:rsidRPr="00242E67">
      <w:rPr>
        <w:noProof/>
        <w:sz w:val="28"/>
        <w:szCs w:val="32"/>
      </w:rPr>
      <w:t xml:space="preserve">: </w:t>
    </w:r>
    <w:r w:rsidR="00702BD4">
      <w:rPr>
        <w:noProof/>
        <w:sz w:val="28"/>
        <w:szCs w:val="32"/>
      </w:rPr>
      <w:t>Kinematics 2</w:t>
    </w:r>
    <w:r w:rsidR="00D868BA">
      <w:rPr>
        <w:noProof/>
        <w:sz w:val="28"/>
        <w:szCs w:val="32"/>
      </w:rPr>
      <w:t xml:space="preserve"> (variable acceleration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22.5pt;height:19.5pt" o:bullet="t">
        <v:imagedata r:id="rId1" o:title="QBox"/>
      </v:shape>
    </w:pict>
  </w:numPicBullet>
  <w:numPicBullet w:numPicBulletId="1">
    <w:pict>
      <v:shape id="_x0000_i1042" type="#_x0000_t75" style="width:36.75pt;height:32.25pt" o:bullet="t">
        <v:imagedata r:id="rId2" o:title="QBox2"/>
      </v:shape>
    </w:pict>
  </w:numPicBullet>
  <w:numPicBullet w:numPicBulletId="2">
    <w:pict>
      <v:shape id="_x0000_i1043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ED3031"/>
    <w:multiLevelType w:val="multilevel"/>
    <w:tmpl w:val="1F185BAC"/>
    <w:numStyleLink w:val="Listsum"/>
  </w:abstractNum>
  <w:abstractNum w:abstractNumId="18">
    <w:nsid w:val="2990290E"/>
    <w:multiLevelType w:val="multilevel"/>
    <w:tmpl w:val="F2F2B83E"/>
    <w:numStyleLink w:val="Listnum"/>
  </w:abstractNum>
  <w:abstractNum w:abstractNumId="19">
    <w:nsid w:val="2A634C4B"/>
    <w:multiLevelType w:val="hybridMultilevel"/>
    <w:tmpl w:val="D396A506"/>
    <w:lvl w:ilvl="0" w:tplc="5E5A007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1785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9D8EA3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F3232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4504AD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9AC2BB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52E46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444CA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34C59A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8935352"/>
    <w:multiLevelType w:val="multilevel"/>
    <w:tmpl w:val="E640AAF0"/>
    <w:numStyleLink w:val="Listtab"/>
  </w:abstractNum>
  <w:abstractNum w:abstractNumId="25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>
    <w:nsid w:val="68A07E68"/>
    <w:multiLevelType w:val="multilevel"/>
    <w:tmpl w:val="31EEFA60"/>
    <w:numStyleLink w:val="Listfeature"/>
  </w:abstractNum>
  <w:abstractNum w:abstractNumId="29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0B06082"/>
    <w:multiLevelType w:val="multilevel"/>
    <w:tmpl w:val="E640AAF0"/>
    <w:numStyleLink w:val="Listtab"/>
  </w:abstractNum>
  <w:abstractNum w:abstractNumId="32">
    <w:nsid w:val="716C04B0"/>
    <w:multiLevelType w:val="multilevel"/>
    <w:tmpl w:val="46C2D474"/>
    <w:numStyleLink w:val="Listquestion"/>
  </w:abstractNum>
  <w:abstractNum w:abstractNumId="33">
    <w:nsid w:val="7246464C"/>
    <w:multiLevelType w:val="hybridMultilevel"/>
    <w:tmpl w:val="B0C0645E"/>
    <w:lvl w:ilvl="0" w:tplc="4148CDD2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7452DB2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654CD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653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7854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C6455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F50973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E22CA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412AFC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>
    <w:nsid w:val="75E357D0"/>
    <w:multiLevelType w:val="hybridMultilevel"/>
    <w:tmpl w:val="0A04B436"/>
    <w:lvl w:ilvl="0" w:tplc="78D87E3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7ECA758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96C7F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B4DAE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8CE28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03029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BDA1A7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BAE74E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04209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A06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1FF2"/>
    <w:rsid w:val="00073644"/>
    <w:rsid w:val="00073984"/>
    <w:rsid w:val="00073BBC"/>
    <w:rsid w:val="00076BFD"/>
    <w:rsid w:val="00076EA5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311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2628"/>
    <w:rsid w:val="000F3A81"/>
    <w:rsid w:val="000F49F2"/>
    <w:rsid w:val="000F4AB3"/>
    <w:rsid w:val="000F578E"/>
    <w:rsid w:val="000F7D12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87D33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571"/>
    <w:rsid w:val="001A2734"/>
    <w:rsid w:val="001A3D6F"/>
    <w:rsid w:val="001A4FC6"/>
    <w:rsid w:val="001A6CEA"/>
    <w:rsid w:val="001A79C7"/>
    <w:rsid w:val="001A7A36"/>
    <w:rsid w:val="001B1482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038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46E"/>
    <w:rsid w:val="001F680D"/>
    <w:rsid w:val="001F71EC"/>
    <w:rsid w:val="001F7458"/>
    <w:rsid w:val="00201B6B"/>
    <w:rsid w:val="002026FF"/>
    <w:rsid w:val="00204F61"/>
    <w:rsid w:val="00205987"/>
    <w:rsid w:val="0020598E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5EB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5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184A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0DB7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585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163"/>
    <w:rsid w:val="00377645"/>
    <w:rsid w:val="00377C32"/>
    <w:rsid w:val="00380EB8"/>
    <w:rsid w:val="00382BDE"/>
    <w:rsid w:val="003831FB"/>
    <w:rsid w:val="003837FA"/>
    <w:rsid w:val="0038393B"/>
    <w:rsid w:val="00383B1E"/>
    <w:rsid w:val="0038495A"/>
    <w:rsid w:val="0038624C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0E0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1E"/>
    <w:rsid w:val="003D0EC0"/>
    <w:rsid w:val="003D0FBC"/>
    <w:rsid w:val="003D1438"/>
    <w:rsid w:val="003D1750"/>
    <w:rsid w:val="003D1C23"/>
    <w:rsid w:val="003D2191"/>
    <w:rsid w:val="003D2759"/>
    <w:rsid w:val="003D3219"/>
    <w:rsid w:val="003D362B"/>
    <w:rsid w:val="003D3A49"/>
    <w:rsid w:val="003D3BC1"/>
    <w:rsid w:val="003D3E0F"/>
    <w:rsid w:val="003D484A"/>
    <w:rsid w:val="003D5A7C"/>
    <w:rsid w:val="003D5C99"/>
    <w:rsid w:val="003D66EA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9E5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92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653C"/>
    <w:rsid w:val="00457053"/>
    <w:rsid w:val="00457367"/>
    <w:rsid w:val="004608BC"/>
    <w:rsid w:val="004614CE"/>
    <w:rsid w:val="00461B66"/>
    <w:rsid w:val="00463443"/>
    <w:rsid w:val="00463A6D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380A"/>
    <w:rsid w:val="004A545B"/>
    <w:rsid w:val="004A66E7"/>
    <w:rsid w:val="004A7251"/>
    <w:rsid w:val="004A7C16"/>
    <w:rsid w:val="004B1097"/>
    <w:rsid w:val="004B1F99"/>
    <w:rsid w:val="004B2788"/>
    <w:rsid w:val="004B3D40"/>
    <w:rsid w:val="004B6B19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23A"/>
    <w:rsid w:val="004F6465"/>
    <w:rsid w:val="004F6CDD"/>
    <w:rsid w:val="004F6EDF"/>
    <w:rsid w:val="004F738D"/>
    <w:rsid w:val="004F78B2"/>
    <w:rsid w:val="004F7C4B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023"/>
    <w:rsid w:val="0058020C"/>
    <w:rsid w:val="00580323"/>
    <w:rsid w:val="00580D0B"/>
    <w:rsid w:val="0058199F"/>
    <w:rsid w:val="00582156"/>
    <w:rsid w:val="00583A7A"/>
    <w:rsid w:val="005847CC"/>
    <w:rsid w:val="00584EFE"/>
    <w:rsid w:val="0058561A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3609"/>
    <w:rsid w:val="0059448E"/>
    <w:rsid w:val="00594DF5"/>
    <w:rsid w:val="00594E51"/>
    <w:rsid w:val="00595296"/>
    <w:rsid w:val="0059531F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37C3"/>
    <w:rsid w:val="005C4F8C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3C02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398E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4ED9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2FDE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81F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1B4F"/>
    <w:rsid w:val="006B28F6"/>
    <w:rsid w:val="006B3779"/>
    <w:rsid w:val="006B467B"/>
    <w:rsid w:val="006B51FA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B6C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BD4"/>
    <w:rsid w:val="00702CC1"/>
    <w:rsid w:val="00702CED"/>
    <w:rsid w:val="00703FFE"/>
    <w:rsid w:val="007044E3"/>
    <w:rsid w:val="007045BC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7C7"/>
    <w:rsid w:val="00712C6F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D09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1E96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4F0F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4F2F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630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05D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B6E"/>
    <w:rsid w:val="007D63D3"/>
    <w:rsid w:val="007D7B1E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4DCA"/>
    <w:rsid w:val="007F50AE"/>
    <w:rsid w:val="007F58AD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28"/>
    <w:rsid w:val="00816455"/>
    <w:rsid w:val="00816D45"/>
    <w:rsid w:val="00816E16"/>
    <w:rsid w:val="0081718D"/>
    <w:rsid w:val="00817336"/>
    <w:rsid w:val="00817690"/>
    <w:rsid w:val="00817FA6"/>
    <w:rsid w:val="00820AF4"/>
    <w:rsid w:val="00820B42"/>
    <w:rsid w:val="0082104C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2C7D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67"/>
    <w:rsid w:val="008775F4"/>
    <w:rsid w:val="00877695"/>
    <w:rsid w:val="008810A9"/>
    <w:rsid w:val="008824AE"/>
    <w:rsid w:val="00883074"/>
    <w:rsid w:val="008831A7"/>
    <w:rsid w:val="00883303"/>
    <w:rsid w:val="0088331B"/>
    <w:rsid w:val="0088339E"/>
    <w:rsid w:val="008840CE"/>
    <w:rsid w:val="00885400"/>
    <w:rsid w:val="008868EA"/>
    <w:rsid w:val="008875F9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61EC"/>
    <w:rsid w:val="00897652"/>
    <w:rsid w:val="008A031F"/>
    <w:rsid w:val="008A0D28"/>
    <w:rsid w:val="008A16DA"/>
    <w:rsid w:val="008A2170"/>
    <w:rsid w:val="008A25B6"/>
    <w:rsid w:val="008A3451"/>
    <w:rsid w:val="008A3BD4"/>
    <w:rsid w:val="008A4E4D"/>
    <w:rsid w:val="008A53AC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11F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B91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2789"/>
    <w:rsid w:val="00904917"/>
    <w:rsid w:val="00904C05"/>
    <w:rsid w:val="009054A4"/>
    <w:rsid w:val="00905B9F"/>
    <w:rsid w:val="00905BB6"/>
    <w:rsid w:val="009061F2"/>
    <w:rsid w:val="00907B51"/>
    <w:rsid w:val="00907B5D"/>
    <w:rsid w:val="00907BD0"/>
    <w:rsid w:val="00907C61"/>
    <w:rsid w:val="00910091"/>
    <w:rsid w:val="009113A7"/>
    <w:rsid w:val="0091157A"/>
    <w:rsid w:val="0091225E"/>
    <w:rsid w:val="009137BE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D39"/>
    <w:rsid w:val="009A78A5"/>
    <w:rsid w:val="009B04AE"/>
    <w:rsid w:val="009B2A47"/>
    <w:rsid w:val="009B3627"/>
    <w:rsid w:val="009B39D8"/>
    <w:rsid w:val="009B3F6D"/>
    <w:rsid w:val="009B4720"/>
    <w:rsid w:val="009B5471"/>
    <w:rsid w:val="009B570D"/>
    <w:rsid w:val="009B5740"/>
    <w:rsid w:val="009B5D90"/>
    <w:rsid w:val="009B6832"/>
    <w:rsid w:val="009B70E3"/>
    <w:rsid w:val="009B76B2"/>
    <w:rsid w:val="009C07CC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06B"/>
    <w:rsid w:val="00A22F88"/>
    <w:rsid w:val="00A234FD"/>
    <w:rsid w:val="00A248FD"/>
    <w:rsid w:val="00A24D56"/>
    <w:rsid w:val="00A31B04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CFD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4906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1645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4ED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3C86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67C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247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4AD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76B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1A65"/>
    <w:rsid w:val="00CA4CDF"/>
    <w:rsid w:val="00CA5460"/>
    <w:rsid w:val="00CA62F7"/>
    <w:rsid w:val="00CA6C42"/>
    <w:rsid w:val="00CA725C"/>
    <w:rsid w:val="00CA750E"/>
    <w:rsid w:val="00CB1713"/>
    <w:rsid w:val="00CB17A6"/>
    <w:rsid w:val="00CB1CE4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369F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2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8BA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4FA4"/>
    <w:rsid w:val="00D96485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852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76A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0DD3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0EAC"/>
    <w:rsid w:val="00E9135B"/>
    <w:rsid w:val="00E9193F"/>
    <w:rsid w:val="00E920EA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0431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955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B82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490A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3788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5B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367"/>
    <w:rsid w:val="00FF4AD0"/>
    <w:rsid w:val="00FF4E71"/>
    <w:rsid w:val="00FF510A"/>
    <w:rsid w:val="00FF515F"/>
    <w:rsid w:val="00FF6243"/>
    <w:rsid w:val="00FF64D6"/>
    <w:rsid w:val="00FF77F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numbering" Target="numbering.xml"/><Relationship Id="rId21" Type="http://schemas.openxmlformats.org/officeDocument/2006/relationships/header" Target="header2.xml"/><Relationship Id="rId7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8AFDB9-333E-4BB8-91E7-DFF1E8D193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305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CSE Maths</vt:lpstr>
    </vt:vector>
  </TitlesOfParts>
  <Company>Pearson Education</Company>
  <LinksUpToDate>false</LinksUpToDate>
  <CharactersWithSpaces>2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s</dc:title>
  <dc:creator>Killick, Lucy</dc:creator>
  <cp:lastModifiedBy>Haremi_0110</cp:lastModifiedBy>
  <cp:revision>8</cp:revision>
  <cp:lastPrinted>2017-07-16T17:57:00Z</cp:lastPrinted>
  <dcterms:created xsi:type="dcterms:W3CDTF">2017-08-07T12:23:00Z</dcterms:created>
  <dcterms:modified xsi:type="dcterms:W3CDTF">2017-09-21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